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020年天津市初中毕业生学业考试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数学参考答案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一、选择题（本大题共12小题，每小题3分，共36分）</w:t>
      </w:r>
      <w:bookmarkStart w:id="0" w:name="_GoBack"/>
      <w:bookmarkEnd w:id="0"/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-5：ABBCD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6-10：BADAC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1-12：DC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二、填空题（本大题共6小题，每小题3分，共18分）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3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5" o:spt="75" type="#_x0000_t75" style="height:13.75pt;width:14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4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6" o:spt="75" type="#_x0000_t75" style="height:13.75pt;width:10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5．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27" o:spt="75" type="#_x0000_t75" style="height:31.25pt;width:11.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6．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28" o:spt="75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7．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29" o:spt="75" type="#_x0000_t75" style="height:31.25pt;width:12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8．（I）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30" o:spt="75" type="#_x0000_t75" style="height:18pt;width:23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）如图，取格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1" o:spt="75" type="#_x0000_t75" style="height:12.7pt;width:15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2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3" o:spt="75" type="#_x0000_t75" style="height:13.75pt;width:23.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4" o:spt="75" type="#_x0000_t75" style="height:12.7pt;width:20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并延长，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5" o:spt="75" type="#_x0000_t75" style="height:13.75pt;width:23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交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6" o:spt="75" type="#_x0000_t75" style="height:12.7pt;width:13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7" o:spt="75" type="#_x0000_t75" style="height:13.75pt;width:23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与半圆相交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8" o:spt="75" type="#_x0000_t75" style="height:12.7pt;width:12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9" o:spt="75" type="#_x0000_t75" style="height:12.7pt;width:19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0" o:spt="75" type="#_x0000_t75" style="height:13.75pt;width:21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交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41" o:spt="75" type="#_x0000_t75" style="height:12.7pt;width:12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42" o:spt="75" type="#_x0000_t75" style="height:12.7pt;width:2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并延长，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3" o:spt="75" type="#_x0000_t75" style="height:13.75pt;width:20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交于点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44" o:spt="75" type="#_x0000_t75" style="height:15.9pt;width:12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45" o:spt="75" type="#_x0000_t75" style="height:12.7pt;width:12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46" o:spt="75" type="#_x0000_t75" style="height:15.9pt;width:12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即为所求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943100" cy="16764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43268" cy="167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三、解答题（本大题共7小题，共66分）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9．解：（I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7" o:spt="75" type="#_x0000_t75" style="height:13.75pt;width:24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8" o:spt="75" type="#_x0000_t75" style="height:13.75pt;width:33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I）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2651760" cy="510540"/>
            <wp:effectExtent l="0" t="0" r="15240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51990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V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9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0．解：（I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0" o:spt="75" type="#_x0000_t75" style="height:13.75pt;width:15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1" o:spt="75" type="#_x0000_t75" style="height:12.7pt;width:15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）观察条形统计图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052" o:spt="75" type="#_x0000_t75" style="height:31.25pt;width:241.9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53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这组数据的平均数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4" o:spt="75" type="#_x0000_t75" style="height:13.75pt;width:23.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55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这组数据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6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出现了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7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次，出现的次数最多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58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这组数据的众数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9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60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将这组数据按从小到大的顺序排列，其中处于中间位置的数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1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62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这组数据的中位数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3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1．解：（I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4" o:spt="75" type="#_x0000_t75" style="height:13.75pt;width:46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5" o:spt="75" type="#_x0000_t75" style="height:13.75pt;width:33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一个外角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6" o:spt="75" type="#_x0000_t75" style="height:13.75pt;width:64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7" o:spt="75" type="#_x0000_t75" style="height:13.75pt;width:69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68" o:spt="75" type="#_x0000_t75" style="height:13.75pt;width:146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69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70" o:spt="75" type="#_x0000_t75" style="height:14.8pt;width:22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1" o:spt="75" type="#_x0000_t75" style="height:13.75pt;width:66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72" o:spt="75" type="#_x0000_t75" style="height:13.75pt;width:74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73" o:spt="75" type="#_x0000_t75" style="height:12.7pt;width:28.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74" o:spt="75" type="#_x0000_t75" style="height:14.8pt;width:22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直径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75" o:spt="75" type="#_x0000_t75" style="height:13.75pt;width:74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76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77" o:spt="75" type="#_x0000_t75" style="height:14.8pt;width:22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8" o:spt="75" type="#_x0000_t75" style="height:13.75pt;width:110.6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9" o:spt="75" type="#_x0000_t75" style="height:13.75pt;width:12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80" o:spt="75" type="#_x0000_t75" style="height:13.75pt;width:75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409700" cy="13716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09822" cy="1371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）如图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1" o:spt="75" type="#_x0000_t75" style="height:13.75pt;width:21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82" o:spt="75" type="#_x0000_t75" style="height:13.75pt;width:59.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83" o:spt="75" type="#_x0000_t75" style="height:13.75pt;width:74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84" o:spt="75" type="#_x0000_t75" style="height:13.75pt;width:145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85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86" o:spt="75" type="#_x0000_t75" style="height:14.8pt;width:22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7" o:spt="75" type="#_x0000_t75" style="height:13.75pt;width:88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88" o:spt="75" type="#_x0000_t75" style="height:13.75pt;width:75.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89" o:spt="75" type="#_x0000_t75" style="height:12.7pt;width:30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90" o:spt="75" type="#_x0000_t75" style="height:14.8pt;width:22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切线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91" o:spt="75" type="#_x0000_t75" style="height:13.75pt;width:60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2" o:spt="75" type="#_x0000_t75" style="height:13.75pt;width:66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93" o:spt="75" type="#_x0000_t75" style="height:13.75pt;width:103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094" o:spt="75" type="#_x0000_t75" style="height:13.75pt;width:59.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851660" cy="1226820"/>
            <wp:effectExtent l="0" t="0" r="15240" b="1143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851820" cy="1226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2．解：如图，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5" o:spt="75" type="#_x0000_t75" style="height:12.7pt;width:12.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6" o:spt="75" type="#_x0000_t75" style="height:13.75pt;width:50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垂足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7" o:spt="75" type="#_x0000_t75" style="height:12.7pt;width:1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根据题意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8" o:spt="75" type="#_x0000_t75" style="height:13.75pt;width:64.0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9" o:spt="75" type="#_x0000_t75" style="height:13.75pt;width:64.0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0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01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2" o:spt="75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03" o:spt="75" type="#_x0000_t75" style="height:31.25pt;width:87.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104" o:spt="75" type="#_x0000_t75" style="height:31.25pt;width:109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05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6" o:spt="75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07" o:spt="75" type="#_x0000_t75" style="height:31.25pt;width:87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108" o:spt="75" type="#_x0000_t75" style="height:31.25pt;width:109.0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09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0" o:spt="75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11" o:spt="75" type="#_x0000_t75" style="height:31.25pt;width:86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12" o:spt="75" type="#_x0000_t75" style="height:31.25pt;width:8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113" o:spt="75" type="#_x0000_t75" style="height:31.25pt;width:78.3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14" o:spt="75" type="#_x0000_t75" style="height:31.25pt;width:66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5" o:spt="75" type="#_x0000_t75" style="height:13.75pt;width:78.3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116" o:spt="75" type="#_x0000_t75" style="height:31.25pt;width:106.9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可得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17" o:spt="75" type="#_x0000_t75" style="height:31.25pt;width:95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32"/>
        </w:rPr>
        <w:object>
          <v:shape id="_x0000_i1118" o:spt="75" type="#_x0000_t75" style="height:34.95pt;width:253.0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623060" cy="1089660"/>
            <wp:effectExtent l="0" t="0" r="15240" b="1524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623201" cy="1089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答：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9" o:spt="75" type="#_x0000_t75" style="height:12.7pt;width:20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约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0" o:spt="75" type="#_x0000_t75" style="height:13.75pt;width:28.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3．解：（I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1" o:spt="75" type="#_x0000_t75" style="height:13.75pt;width:1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2" o:spt="75" type="#_x0000_t75" style="height:13.75pt;width:19.0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3" o:spt="75" type="#_x0000_t75" style="height:12.7pt;width:6.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）①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4" o:spt="75" type="#_x0000_t75" style="height:13.75pt;width:1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②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5" o:spt="75" type="#_x0000_t75" style="height:13.75pt;width:24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6" o:spt="75" type="#_x0000_t75" style="height:13.75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④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7" o:spt="75" type="#_x0000_t75" style="height:13.75pt;width:10.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或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8" o:spt="75" type="#_x0000_t75" style="height:13.75pt;width:15.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I）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9" o:spt="75" type="#_x0000_t75" style="height:13.75pt;width:4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30" o:spt="75" type="#_x0000_t75" style="height:15.9pt;width:42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1" o:spt="75" type="#_x0000_t75" style="height:13.75pt;width:50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32" o:spt="75" type="#_x0000_t75" style="height:15.9pt;width:38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3" o:spt="75" type="#_x0000_t75" style="height:13.75pt;width:57.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34" o:spt="75" type="#_x0000_t75" style="height:15.9pt;width:8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4．解：（1）如图，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5" o:spt="75" type="#_x0000_t75" style="height:12.7pt;width:12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6" o:spt="75" type="#_x0000_t75" style="height:13.75pt;width:40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，垂足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7" o:spt="75" type="#_x0000_t75" style="height:12.7pt;width:13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8" o:spt="75" type="#_x0000_t75" style="height:13.75pt;width:66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39" o:spt="75" type="#_x0000_t75" style="height:13.75pt;width:74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0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41" o:spt="75" type="#_x0000_t75" style="height:13.75pt;width:129.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42" o:spt="75" type="#_x0000_t75" style="height:13.75pt;width:150.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3" o:spt="75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4" o:spt="75" type="#_x0000_t75" style="height:13.75pt;width:34.9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145" o:spt="75" type="#_x0000_t75" style="height:31.25pt;width:88.9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46" o:spt="75" type="#_x0000_t75" style="height:33.9pt;width:124.9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47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8" o:spt="75" type="#_x0000_t75" style="height:12.7pt;width:12.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为</w:t>
      </w:r>
      <w:r>
        <w:rPr>
          <w:rFonts w:hint="default" w:ascii="Times New Roman" w:hAnsi="Times New Roman" w:eastAsia="宋体" w:cs="Times New Roman"/>
          <w:position w:val="-34"/>
        </w:rPr>
        <w:object>
          <v:shape id="_x0000_i1149" o:spt="75" type="#_x0000_t75" style="height:39.7pt;width:4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295400" cy="1569720"/>
            <wp:effectExtent l="0" t="0" r="0" b="1143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295512" cy="1569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）①由折叠知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0" o:spt="75" type="#_x0000_t75" style="height:15.9pt;width:83.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51" o:spt="75" type="#_x0000_t75" style="height:13.75pt;width:59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2" o:spt="75" type="#_x0000_t75" style="height:15.9pt;width:52.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3" o:spt="75" type="#_x0000_t75" style="height:15.9pt;width:64.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10"/>
        </w:rPr>
        <w:object>
          <v:shape id="_x0000_i1154" o:spt="75" type="#_x0000_t75" style="height:15.9pt;width:13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55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四边形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6" o:spt="75" type="#_x0000_t75" style="height:15.9pt;width:39.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菱形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10"/>
        </w:rPr>
        <w:object>
          <v:shape id="_x0000_i1157" o:spt="75" type="#_x0000_t75" style="height:15.9pt;width:60.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可得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8" o:spt="75" type="#_x0000_t75" style="height:15.9pt;width:95.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7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59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60" o:spt="75" type="#_x0000_t75" style="height:20.1pt;width:38.6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61" o:spt="75" type="#_x0000_t75" style="height:13.75pt;width:47.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有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62" o:spt="75" type="#_x0000_t75" style="height:15.9pt;width:105.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5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63" o:spt="75" type="#_x0000_t75" style="height:15.9pt;width:48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64" o:spt="75" type="#_x0000_t75" style="height:15.9pt;width:93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9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10"/>
        </w:rPr>
        <w:object>
          <v:shape id="_x0000_i1165" o:spt="75" type="#_x0000_t75" style="height:15.9pt;width:93.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66" o:spt="75" type="#_x0000_t75" style="height:13.75pt;width:70.9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其中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7" o:spt="75" type="#_x0000_t75" style="height:12.2pt;width:6.9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68" o:spt="75" type="#_x0000_t75" style="height:31.25pt;width:4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②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69" o:spt="75" type="#_x0000_t75" style="height:33.9pt;width:73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9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181100" cy="1516380"/>
            <wp:effectExtent l="0" t="0" r="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181202" cy="151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5．解：（1）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0" o:spt="75" type="#_x0000_t75" style="height:13.75pt;width:25.9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1" o:spt="75" type="#_x0000_t75" style="height:13.75pt;width:37.0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抛物线的解析式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72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73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抛物线经过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74" o:spt="75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75" o:spt="75" type="#_x0000_t75" style="height:13.75pt;width:67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6" o:spt="75" type="#_x0000_t75" style="height:13.75pt;width:28.0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77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抛物线的解析式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78" o:spt="75" type="#_x0000_t75" style="height:18pt;width:73.0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10"/>
        </w:rPr>
        <w:object>
          <v:shape id="_x0000_i1179" o:spt="75" type="#_x0000_t75" style="height:18pt;width:145.0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80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抛物线的顶点坐标为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81" o:spt="75" type="#_x0000_t75" style="height:20.1pt;width:40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II）①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2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抛物线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8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经过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84" o:spt="75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85" o:spt="75" type="#_x0000_t75" style="height:20.1pt;width:46.0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6" o:spt="75" type="#_x0000_t75" style="height:13.75pt;width:30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87" o:spt="75" type="#_x0000_t75" style="height:13.75pt;width:73.0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88" o:spt="75" type="#_x0000_t75" style="height:13.75pt;width:34.9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9" o:spt="75" type="#_x0000_t75" style="height:13.75pt;width:51.9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190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抛物线的解析式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91" o:spt="75" type="#_x0000_t75" style="height:18pt;width:102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根据题意，得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92" o:spt="75" type="#_x0000_t75" style="height:20.1pt;width:41.8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93" o:spt="75" type="#_x0000_t75" style="height:20.1pt;width:58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4" o:spt="75" type="#_x0000_t75" style="height:13.25pt;width:12.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5" o:spt="75" type="#_x0000_t75" style="height:13.75pt;width:39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6" o:spt="75" type="#_x0000_t75" style="height:13.25pt;width:13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4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97" o:spt="75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得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98" o:spt="75" type="#_x0000_t75" style="height:20.1pt;width:41.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9" o:spt="75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00" o:spt="75" type="#_x0000_t75" style="height:15.9pt;width:106.9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1" o:spt="75" type="#_x0000_t75" style="height:13.75pt;width:85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202" o:spt="75" type="#_x0000_t75" style="height:19.05pt;width:148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203" o:spt="75" type="#_x0000_t75" style="height:16.95pt;width:91.0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204" o:spt="75" type="#_x0000_t75" style="height:16.95pt;width:76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5" o:spt="75" type="#_x0000_t75" style="height:13.75pt;width:37.0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此时，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06" o:spt="75" type="#_x0000_t75" style="height:20.1pt;width:50.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07" o:spt="75" type="#_x0000_t75" style="height:20.1pt;width:46.0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有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8" o:spt="75" type="#_x0000_t75" style="height:13.75pt;width:36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209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1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11" o:spt="75" type="#_x0000_t75" style="height:13.25pt;width:11.1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上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212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3" o:spt="75" type="#_x0000_t75" style="height:13.75pt;width:46.0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214" o:spt="75" type="#_x0000_t75" style="height:20.1pt;width:121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0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215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16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为</w:t>
      </w:r>
      <w:r>
        <w:rPr>
          <w:rFonts w:hint="default" w:ascii="Times New Roman" w:hAnsi="Times New Roman" w:eastAsia="宋体" w:cs="Times New Roman"/>
          <w:position w:val="-18"/>
        </w:rPr>
        <w:object>
          <v:shape id="_x0000_i1217" o:spt="75" type="#_x0000_t75" style="height:23.8pt;width:60.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或</w:t>
      </w:r>
      <w:r>
        <w:rPr>
          <w:rFonts w:hint="default" w:ascii="Times New Roman" w:hAnsi="Times New Roman" w:eastAsia="宋体" w:cs="Times New Roman"/>
          <w:position w:val="-18"/>
        </w:rPr>
        <w:object>
          <v:shape id="_x0000_i1218" o:spt="75" type="#_x0000_t75" style="height:23.8pt;width:60.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②由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9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20" o:spt="75" type="#_x0000_t75" style="height:13.25pt;width:20.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，得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21" o:spt="75" type="#_x0000_t75" style="height:31.25pt;width:85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4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根据题意，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2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以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3" o:spt="75" type="#_x0000_t75" style="height:13.75pt;width:12.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圆心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4" o:spt="75" type="#_x0000_t75" style="height:16.95pt;width:19.0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半径的圆上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25" o:spt="75" type="#_x0000_t75" style="height:20.1pt;width:46.0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26" o:spt="75" type="#_x0000_t75" style="height:20.1pt;width:41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7" o:spt="75" type="#_x0000_t75" style="height:13.75pt;width:50.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8" o:spt="75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8">
            <o:LockedField>false</o:LockedField>
          </o:OLEObject>
        </w:objec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229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0" o:spt="75" type="#_x0000_t75" style="height:13.75pt;width:49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231" o:spt="75" type="#_x0000_t75" style="height:20.1pt;width:141.9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2" o:spt="75" type="#_x0000_t75" style="height:16.95pt;width:49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3" o:spt="75" type="#_x0000_t75" style="height:13.75pt;width:36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满足条件的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4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落在线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5" o:spt="75" type="#_x0000_t75" style="height:13.75pt;width:22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236" o:spt="75" type="#_x0000_t75" style="height:13.75pt;width:22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最小值为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37" o:spt="75" type="#_x0000_t75" style="height:33.9pt;width:147.2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38" o:spt="75" type="#_x0000_t75" style="height:31.25pt;width:40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9" o:spt="75" type="#_x0000_t75" style="height:16.95pt;width:49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0" o:spt="75" type="#_x0000_t75" style="height:13.75pt;width:54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满足条件的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1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落在线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2" o:spt="75" type="#_x0000_t75" style="height:13.75pt;width:22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延长线上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243" o:spt="75" type="#_x0000_t75" style="height:13.75pt;width:22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最小值为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44" o:spt="75" type="#_x0000_t75" style="height:33.9pt;width:155.1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45" o:spt="75" type="#_x0000_t75" style="height:31.25pt;width:40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2">
            <o:LockedField>false</o:LockedField>
          </o:OLEObject>
        </w:object>
      </w:r>
    </w:p>
    <w:p>
      <w:r>
        <w:rPr>
          <w:rFonts w:hint="default" w:ascii="Times New Roman" w:hAnsi="Times New Roman" w:eastAsia="宋体" w:cs="Times New Roman"/>
          <w:position w:val="-4"/>
        </w:rPr>
        <w:object>
          <v:shape id="_x0000_i1246" o:spt="75" type="#_x0000_t75" style="height:10.05pt;width:11.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7" o:spt="75" type="#_x0000_t75" style="height:11.1pt;width:13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值为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48" o:spt="75" type="#_x0000_t75" style="height:31.25pt;width:20.1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或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49" o:spt="75" type="#_x0000_t75" style="height:31.25pt;width:20.1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50" o:spt="75" type="#_x0000_t75" style="height:13.75pt;width:22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最小值是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251" o:spt="75" type="#_x0000_t75" style="height:33.9pt;width:21.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4">
            <o:LockedField>false</o:LockedField>
          </o:OLEObject>
        </w:object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spacing w:line="360" w:lineRule="auto"/>
      <w:jc w:val="center"/>
    </w:pPr>
    <w:r>
      <w:rPr>
        <w:rFonts w:hint="eastAsia"/>
      </w:rPr>
      <w:t xml:space="preserve">                             </w:t>
    </w:r>
    <w:r>
      <w:rPr>
        <w:rFonts w:hint="eastAsia"/>
        <w:lang w:val="en-US" w:eastAsia="zh-CN"/>
      </w:rPr>
      <w:t xml:space="preserve">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AD485E"/>
    <w:rsid w:val="1FE36D9E"/>
    <w:rsid w:val="3BAD4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6">
    <w:name w:val="样式2"/>
    <w:basedOn w:val="1"/>
    <w:qFormat/>
    <w:uiPriority w:val="0"/>
    <w:pPr>
      <w:spacing w:line="360" w:lineRule="auto"/>
      <w:jc w:val="center"/>
    </w:pPr>
    <w:rPr>
      <w:b/>
      <w:sz w:val="24"/>
    </w:rPr>
  </w:style>
  <w:style w:type="paragraph" w:customStyle="1" w:styleId="7">
    <w:name w:val="样式3"/>
    <w:basedOn w:val="1"/>
    <w:qFormat/>
    <w:uiPriority w:val="0"/>
    <w:pPr>
      <w:spacing w:line="360" w:lineRule="auto"/>
    </w:pPr>
    <w:rPr>
      <w:b/>
      <w:sz w:val="24"/>
    </w:rPr>
  </w:style>
  <w:style w:type="paragraph" w:customStyle="1" w:styleId="8">
    <w:name w:val="样式4"/>
    <w:basedOn w:val="1"/>
    <w:qFormat/>
    <w:uiPriority w:val="0"/>
    <w:pPr>
      <w:tabs>
        <w:tab w:val="left" w:pos="2415"/>
        <w:tab w:val="left" w:pos="4830"/>
        <w:tab w:val="left" w:pos="7245"/>
      </w:tabs>
      <w:spacing w:line="360" w:lineRule="auto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png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7" Type="http://schemas.openxmlformats.org/officeDocument/2006/relationships/fontTable" Target="fontTable.xml"/><Relationship Id="rId466" Type="http://schemas.openxmlformats.org/officeDocument/2006/relationships/customXml" Target="../customXml/item1.xml"/><Relationship Id="rId465" Type="http://schemas.openxmlformats.org/officeDocument/2006/relationships/image" Target="media/image234.wmf"/><Relationship Id="rId464" Type="http://schemas.openxmlformats.org/officeDocument/2006/relationships/oleObject" Target="embeddings/oleObject227.bin"/><Relationship Id="rId463" Type="http://schemas.openxmlformats.org/officeDocument/2006/relationships/image" Target="media/image233.wmf"/><Relationship Id="rId462" Type="http://schemas.openxmlformats.org/officeDocument/2006/relationships/oleObject" Target="embeddings/oleObject226.bin"/><Relationship Id="rId461" Type="http://schemas.openxmlformats.org/officeDocument/2006/relationships/image" Target="media/image232.wmf"/><Relationship Id="rId460" Type="http://schemas.openxmlformats.org/officeDocument/2006/relationships/oleObject" Target="embeddings/oleObject225.bin"/><Relationship Id="rId46" Type="http://schemas.openxmlformats.org/officeDocument/2006/relationships/image" Target="media/image21.wmf"/><Relationship Id="rId459" Type="http://schemas.openxmlformats.org/officeDocument/2006/relationships/image" Target="media/image231.wmf"/><Relationship Id="rId458" Type="http://schemas.openxmlformats.org/officeDocument/2006/relationships/oleObject" Target="embeddings/oleObject224.bin"/><Relationship Id="rId457" Type="http://schemas.openxmlformats.org/officeDocument/2006/relationships/image" Target="media/image230.wmf"/><Relationship Id="rId456" Type="http://schemas.openxmlformats.org/officeDocument/2006/relationships/oleObject" Target="embeddings/oleObject223.bin"/><Relationship Id="rId455" Type="http://schemas.openxmlformats.org/officeDocument/2006/relationships/image" Target="media/image229.wmf"/><Relationship Id="rId454" Type="http://schemas.openxmlformats.org/officeDocument/2006/relationships/oleObject" Target="embeddings/oleObject222.bin"/><Relationship Id="rId453" Type="http://schemas.openxmlformats.org/officeDocument/2006/relationships/image" Target="media/image228.wmf"/><Relationship Id="rId452" Type="http://schemas.openxmlformats.org/officeDocument/2006/relationships/oleObject" Target="embeddings/oleObject221.bin"/><Relationship Id="rId451" Type="http://schemas.openxmlformats.org/officeDocument/2006/relationships/image" Target="media/image227.wmf"/><Relationship Id="rId450" Type="http://schemas.openxmlformats.org/officeDocument/2006/relationships/oleObject" Target="embeddings/oleObject220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6.wmf"/><Relationship Id="rId448" Type="http://schemas.openxmlformats.org/officeDocument/2006/relationships/oleObject" Target="embeddings/oleObject219.bin"/><Relationship Id="rId447" Type="http://schemas.openxmlformats.org/officeDocument/2006/relationships/image" Target="media/image225.wmf"/><Relationship Id="rId446" Type="http://schemas.openxmlformats.org/officeDocument/2006/relationships/oleObject" Target="embeddings/oleObject218.bin"/><Relationship Id="rId445" Type="http://schemas.openxmlformats.org/officeDocument/2006/relationships/image" Target="media/image224.wmf"/><Relationship Id="rId444" Type="http://schemas.openxmlformats.org/officeDocument/2006/relationships/oleObject" Target="embeddings/oleObject217.bin"/><Relationship Id="rId443" Type="http://schemas.openxmlformats.org/officeDocument/2006/relationships/image" Target="media/image223.wmf"/><Relationship Id="rId442" Type="http://schemas.openxmlformats.org/officeDocument/2006/relationships/oleObject" Target="embeddings/oleObject216.bin"/><Relationship Id="rId441" Type="http://schemas.openxmlformats.org/officeDocument/2006/relationships/image" Target="media/image222.wmf"/><Relationship Id="rId440" Type="http://schemas.openxmlformats.org/officeDocument/2006/relationships/oleObject" Target="embeddings/oleObject215.bin"/><Relationship Id="rId44" Type="http://schemas.openxmlformats.org/officeDocument/2006/relationships/image" Target="media/image20.wmf"/><Relationship Id="rId439" Type="http://schemas.openxmlformats.org/officeDocument/2006/relationships/image" Target="media/image221.wmf"/><Relationship Id="rId438" Type="http://schemas.openxmlformats.org/officeDocument/2006/relationships/oleObject" Target="embeddings/oleObject214.bin"/><Relationship Id="rId437" Type="http://schemas.openxmlformats.org/officeDocument/2006/relationships/image" Target="media/image220.wmf"/><Relationship Id="rId436" Type="http://schemas.openxmlformats.org/officeDocument/2006/relationships/oleObject" Target="embeddings/oleObject213.bin"/><Relationship Id="rId435" Type="http://schemas.openxmlformats.org/officeDocument/2006/relationships/image" Target="media/image219.wmf"/><Relationship Id="rId434" Type="http://schemas.openxmlformats.org/officeDocument/2006/relationships/oleObject" Target="embeddings/oleObject212.bin"/><Relationship Id="rId433" Type="http://schemas.openxmlformats.org/officeDocument/2006/relationships/image" Target="media/image218.wmf"/><Relationship Id="rId432" Type="http://schemas.openxmlformats.org/officeDocument/2006/relationships/oleObject" Target="embeddings/oleObject211.bin"/><Relationship Id="rId431" Type="http://schemas.openxmlformats.org/officeDocument/2006/relationships/image" Target="media/image217.wmf"/><Relationship Id="rId430" Type="http://schemas.openxmlformats.org/officeDocument/2006/relationships/oleObject" Target="embeddings/oleObject210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6.wmf"/><Relationship Id="rId428" Type="http://schemas.openxmlformats.org/officeDocument/2006/relationships/oleObject" Target="embeddings/oleObject209.bin"/><Relationship Id="rId427" Type="http://schemas.openxmlformats.org/officeDocument/2006/relationships/image" Target="media/image215.wmf"/><Relationship Id="rId426" Type="http://schemas.openxmlformats.org/officeDocument/2006/relationships/oleObject" Target="embeddings/oleObject208.bin"/><Relationship Id="rId425" Type="http://schemas.openxmlformats.org/officeDocument/2006/relationships/image" Target="media/image214.wmf"/><Relationship Id="rId424" Type="http://schemas.openxmlformats.org/officeDocument/2006/relationships/oleObject" Target="embeddings/oleObject207.bin"/><Relationship Id="rId423" Type="http://schemas.openxmlformats.org/officeDocument/2006/relationships/image" Target="media/image213.wmf"/><Relationship Id="rId422" Type="http://schemas.openxmlformats.org/officeDocument/2006/relationships/oleObject" Target="embeddings/oleObject206.bin"/><Relationship Id="rId421" Type="http://schemas.openxmlformats.org/officeDocument/2006/relationships/image" Target="media/image212.wmf"/><Relationship Id="rId420" Type="http://schemas.openxmlformats.org/officeDocument/2006/relationships/oleObject" Target="embeddings/oleObject205.bin"/><Relationship Id="rId42" Type="http://schemas.openxmlformats.org/officeDocument/2006/relationships/image" Target="media/image19.wmf"/><Relationship Id="rId419" Type="http://schemas.openxmlformats.org/officeDocument/2006/relationships/image" Target="media/image211.wmf"/><Relationship Id="rId418" Type="http://schemas.openxmlformats.org/officeDocument/2006/relationships/oleObject" Target="embeddings/oleObject204.bin"/><Relationship Id="rId417" Type="http://schemas.openxmlformats.org/officeDocument/2006/relationships/image" Target="media/image210.wmf"/><Relationship Id="rId416" Type="http://schemas.openxmlformats.org/officeDocument/2006/relationships/oleObject" Target="embeddings/oleObject203.bin"/><Relationship Id="rId415" Type="http://schemas.openxmlformats.org/officeDocument/2006/relationships/image" Target="media/image209.wmf"/><Relationship Id="rId414" Type="http://schemas.openxmlformats.org/officeDocument/2006/relationships/oleObject" Target="embeddings/oleObject202.bin"/><Relationship Id="rId413" Type="http://schemas.openxmlformats.org/officeDocument/2006/relationships/image" Target="media/image208.wmf"/><Relationship Id="rId412" Type="http://schemas.openxmlformats.org/officeDocument/2006/relationships/oleObject" Target="embeddings/oleObject201.bin"/><Relationship Id="rId411" Type="http://schemas.openxmlformats.org/officeDocument/2006/relationships/image" Target="media/image207.wmf"/><Relationship Id="rId410" Type="http://schemas.openxmlformats.org/officeDocument/2006/relationships/oleObject" Target="embeddings/oleObject200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6.wmf"/><Relationship Id="rId408" Type="http://schemas.openxmlformats.org/officeDocument/2006/relationships/oleObject" Target="embeddings/oleObject199.bin"/><Relationship Id="rId407" Type="http://schemas.openxmlformats.org/officeDocument/2006/relationships/image" Target="media/image205.wmf"/><Relationship Id="rId406" Type="http://schemas.openxmlformats.org/officeDocument/2006/relationships/oleObject" Target="embeddings/oleObject198.bin"/><Relationship Id="rId405" Type="http://schemas.openxmlformats.org/officeDocument/2006/relationships/image" Target="media/image204.wmf"/><Relationship Id="rId404" Type="http://schemas.openxmlformats.org/officeDocument/2006/relationships/oleObject" Target="embeddings/oleObject197.bin"/><Relationship Id="rId403" Type="http://schemas.openxmlformats.org/officeDocument/2006/relationships/image" Target="media/image203.wmf"/><Relationship Id="rId402" Type="http://schemas.openxmlformats.org/officeDocument/2006/relationships/oleObject" Target="embeddings/oleObject196.bin"/><Relationship Id="rId401" Type="http://schemas.openxmlformats.org/officeDocument/2006/relationships/image" Target="media/image202.wmf"/><Relationship Id="rId400" Type="http://schemas.openxmlformats.org/officeDocument/2006/relationships/oleObject" Target="embeddings/oleObject195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201.wmf"/><Relationship Id="rId398" Type="http://schemas.openxmlformats.org/officeDocument/2006/relationships/oleObject" Target="embeddings/oleObject194.bin"/><Relationship Id="rId397" Type="http://schemas.openxmlformats.org/officeDocument/2006/relationships/image" Target="media/image200.wmf"/><Relationship Id="rId396" Type="http://schemas.openxmlformats.org/officeDocument/2006/relationships/oleObject" Target="embeddings/oleObject193.bin"/><Relationship Id="rId395" Type="http://schemas.openxmlformats.org/officeDocument/2006/relationships/image" Target="media/image199.wmf"/><Relationship Id="rId394" Type="http://schemas.openxmlformats.org/officeDocument/2006/relationships/oleObject" Target="embeddings/oleObject192.bin"/><Relationship Id="rId393" Type="http://schemas.openxmlformats.org/officeDocument/2006/relationships/image" Target="media/image198.wmf"/><Relationship Id="rId392" Type="http://schemas.openxmlformats.org/officeDocument/2006/relationships/oleObject" Target="embeddings/oleObject191.bin"/><Relationship Id="rId391" Type="http://schemas.openxmlformats.org/officeDocument/2006/relationships/image" Target="media/image197.wmf"/><Relationship Id="rId390" Type="http://schemas.openxmlformats.org/officeDocument/2006/relationships/oleObject" Target="embeddings/oleObject190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6.wmf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4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3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92.wmf"/><Relationship Id="rId380" Type="http://schemas.openxmlformats.org/officeDocument/2006/relationships/oleObject" Target="embeddings/oleObject185.bin"/><Relationship Id="rId38" Type="http://schemas.openxmlformats.org/officeDocument/2006/relationships/image" Target="media/image17.wmf"/><Relationship Id="rId379" Type="http://schemas.openxmlformats.org/officeDocument/2006/relationships/image" Target="media/image191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7.wmf"/><Relationship Id="rId370" Type="http://schemas.openxmlformats.org/officeDocument/2006/relationships/oleObject" Target="embeddings/oleObject180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6.wmf"/><Relationship Id="rId368" Type="http://schemas.openxmlformats.org/officeDocument/2006/relationships/oleObject" Target="embeddings/oleObject179.bin"/><Relationship Id="rId367" Type="http://schemas.openxmlformats.org/officeDocument/2006/relationships/image" Target="media/image185.wmf"/><Relationship Id="rId366" Type="http://schemas.openxmlformats.org/officeDocument/2006/relationships/oleObject" Target="embeddings/oleObject178.bin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7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6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5.bin"/><Relationship Id="rId36" Type="http://schemas.openxmlformats.org/officeDocument/2006/relationships/image" Target="media/image16.wmf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4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3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2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1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70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6.wmf"/><Relationship Id="rId348" Type="http://schemas.openxmlformats.org/officeDocument/2006/relationships/oleObject" Target="embeddings/oleObject169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8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7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6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4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3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2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1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60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6.wmf"/><Relationship Id="rId328" Type="http://schemas.openxmlformats.org/officeDocument/2006/relationships/oleObject" Target="embeddings/oleObject159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8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7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6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5.bin"/><Relationship Id="rId32" Type="http://schemas.openxmlformats.org/officeDocument/2006/relationships/image" Target="media/image14.wmf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4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0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png"/><Relationship Id="rId300" Type="http://schemas.openxmlformats.org/officeDocument/2006/relationships/image" Target="media/image151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4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6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41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5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4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6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1.png"/><Relationship Id="rId26" Type="http://schemas.openxmlformats.org/officeDocument/2006/relationships/image" Target="media/image11.wmf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0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5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9.png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0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4.png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png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21T15:27:00Z</dcterms:created>
  <dc:creator>强强</dc:creator>
  <cp:lastModifiedBy>Ni</cp:lastModifiedBy>
  <dcterms:modified xsi:type="dcterms:W3CDTF">2020-07-27T05:01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